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0B56" w:rsidRDefault="00E50792" w:rsidP="00550B56">
      <w:r>
        <w:t>Review--</w:t>
      </w:r>
      <w:bookmarkStart w:id="0" w:name="_GoBack"/>
      <w:bookmarkEnd w:id="0"/>
      <w:r w:rsidR="00550B56">
        <w:t>Simplify each expressio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550B56" w:rsidRDefault="00550B56" w:rsidP="00550B56">
      <w:r>
        <w:t xml:space="preserve">1.  </w:t>
      </w:r>
      <w:r w:rsidRPr="00A8742E">
        <w:rPr>
          <w:position w:val="-6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6.2pt" o:ole="">
            <v:imagedata r:id="rId5" o:title=""/>
          </v:shape>
          <o:OLEObject Type="Embed" ProgID="Equation" ShapeID="_x0000_i1025" DrawAspect="Content" ObjectID="_1517914468" r:id="rId6"/>
        </w:object>
      </w:r>
      <w:r>
        <w:tab/>
      </w:r>
      <w:r>
        <w:tab/>
      </w:r>
      <w:r>
        <w:tab/>
        <w:t xml:space="preserve">2.  </w:t>
      </w:r>
      <w:r w:rsidRPr="00233296">
        <w:rPr>
          <w:position w:val="-10"/>
        </w:rPr>
        <w:object w:dxaOrig="1820" w:dyaOrig="340">
          <v:shape id="_x0000_i1026" type="#_x0000_t75" style="width:91.2pt;height:16.8pt" o:ole="">
            <v:imagedata r:id="rId7" o:title=""/>
          </v:shape>
          <o:OLEObject Type="Embed" ProgID="Equation.3" ShapeID="_x0000_i1026" DrawAspect="Content" ObjectID="_1517914469" r:id="rId8"/>
        </w:object>
      </w:r>
      <w:r>
        <w:tab/>
      </w:r>
      <w:r>
        <w:tab/>
      </w:r>
      <w:r>
        <w:tab/>
        <w:t xml:space="preserve">3.  </w:t>
      </w:r>
      <w:r w:rsidRPr="00201C30">
        <w:rPr>
          <w:position w:val="-10"/>
        </w:rPr>
        <w:object w:dxaOrig="1680" w:dyaOrig="360">
          <v:shape id="_x0000_i1027" type="#_x0000_t75" style="width:84pt;height:18pt" o:ole="">
            <v:imagedata r:id="rId9" o:title=""/>
          </v:shape>
          <o:OLEObject Type="Embed" ProgID="Equation.3" ShapeID="_x0000_i1027" DrawAspect="Content" ObjectID="_1517914470" r:id="rId10"/>
        </w:object>
      </w:r>
      <w:r>
        <w:tab/>
      </w:r>
      <w:r>
        <w:tab/>
      </w:r>
    </w:p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>
      <w:r>
        <w:t xml:space="preserve">4.  </w:t>
      </w:r>
      <w:r w:rsidRPr="00A8742E">
        <w:rPr>
          <w:position w:val="-6"/>
        </w:rPr>
        <w:object w:dxaOrig="1520" w:dyaOrig="279">
          <v:shape id="_x0000_i1028" type="#_x0000_t75" style="width:75.6pt;height:14.4pt" o:ole="">
            <v:imagedata r:id="rId11" o:title=""/>
          </v:shape>
          <o:OLEObject Type="Embed" ProgID="Equation" ShapeID="_x0000_i1028" DrawAspect="Content" ObjectID="_1517914471" r:id="rId12"/>
        </w:object>
      </w:r>
      <w:r>
        <w:tab/>
      </w:r>
      <w:r>
        <w:tab/>
        <w:t xml:space="preserve">5.  </w:t>
      </w:r>
      <w:r w:rsidRPr="00A8742E">
        <w:rPr>
          <w:position w:val="-24"/>
        </w:rPr>
        <w:object w:dxaOrig="980" w:dyaOrig="620">
          <v:shape id="_x0000_i1029" type="#_x0000_t75" style="width:48.6pt;height:30.6pt" o:ole="">
            <v:imagedata r:id="rId13" o:title=""/>
          </v:shape>
          <o:OLEObject Type="Embed" ProgID="Equation" ShapeID="_x0000_i1029" DrawAspect="Content" ObjectID="_1517914472" r:id="rId14"/>
        </w:object>
      </w:r>
      <w:r>
        <w:tab/>
      </w:r>
      <w:r>
        <w:tab/>
      </w:r>
      <w:r>
        <w:tab/>
      </w:r>
      <w:r>
        <w:tab/>
        <w:t xml:space="preserve">6.  </w:t>
      </w:r>
      <w:r w:rsidRPr="00201C30">
        <w:rPr>
          <w:position w:val="-26"/>
        </w:rPr>
        <w:object w:dxaOrig="1560" w:dyaOrig="639">
          <v:shape id="_x0000_i1030" type="#_x0000_t75" style="width:78pt;height:32.4pt" o:ole="">
            <v:imagedata r:id="rId15" o:title=""/>
          </v:shape>
          <o:OLEObject Type="Embed" ProgID="Equation.3" ShapeID="_x0000_i1030" DrawAspect="Content" ObjectID="_1517914473" r:id="rId16"/>
        </w:object>
      </w:r>
    </w:p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>
      <w:r>
        <w:t xml:space="preserve">7.  </w:t>
      </w:r>
      <w:r w:rsidRPr="0014366E">
        <w:rPr>
          <w:position w:val="-6"/>
        </w:rPr>
        <w:object w:dxaOrig="2079" w:dyaOrig="320">
          <v:shape id="_x0000_i1031" type="#_x0000_t75" style="width:104.4pt;height:16.2pt" o:ole="">
            <v:imagedata r:id="rId17" o:title=""/>
          </v:shape>
          <o:OLEObject Type="Embed" ProgID="Equation.3" ShapeID="_x0000_i1031" DrawAspect="Content" ObjectID="_1517914474" r:id="rId18"/>
        </w:object>
      </w:r>
    </w:p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>
      <w:r>
        <w:t>Verify each identity.</w:t>
      </w:r>
    </w:p>
    <w:p w:rsidR="00550B56" w:rsidRDefault="008077AB" w:rsidP="00550B56">
      <w:r>
        <w:t>8</w:t>
      </w:r>
      <w:r w:rsidR="00550B56">
        <w:t xml:space="preserve">.  </w:t>
      </w:r>
      <w:r w:rsidR="00550B56" w:rsidRPr="00A8742E">
        <w:rPr>
          <w:position w:val="-6"/>
        </w:rPr>
        <w:object w:dxaOrig="2580" w:dyaOrig="320">
          <v:shape id="_x0000_i1032" type="#_x0000_t75" style="width:129pt;height:16.2pt" o:ole="">
            <v:imagedata r:id="rId19" o:title=""/>
          </v:shape>
          <o:OLEObject Type="Embed" ProgID="Equation" ShapeID="_x0000_i1032" DrawAspect="Content" ObjectID="_1517914475" r:id="rId20"/>
        </w:object>
      </w:r>
      <w:r>
        <w:tab/>
      </w:r>
      <w:r>
        <w:tab/>
        <w:t>9</w:t>
      </w:r>
      <w:r w:rsidR="00550B56">
        <w:t xml:space="preserve">.  </w:t>
      </w:r>
      <w:r w:rsidR="00550B56" w:rsidRPr="002E4572">
        <w:rPr>
          <w:position w:val="-10"/>
        </w:rPr>
        <w:object w:dxaOrig="2560" w:dyaOrig="340">
          <v:shape id="_x0000_i1033" type="#_x0000_t75" style="width:127.8pt;height:16.8pt" o:ole="">
            <v:imagedata r:id="rId21" o:title=""/>
          </v:shape>
          <o:OLEObject Type="Embed" ProgID="Equation.3" ShapeID="_x0000_i1033" DrawAspect="Content" ObjectID="_1517914476" r:id="rId22"/>
        </w:object>
      </w:r>
    </w:p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8077AB" w:rsidP="00550B56">
      <w:r>
        <w:t>10</w:t>
      </w:r>
      <w:r w:rsidR="00550B56">
        <w:t xml:space="preserve">.  </w:t>
      </w:r>
      <w:r w:rsidR="00550B56" w:rsidRPr="002E4572">
        <w:rPr>
          <w:position w:val="-10"/>
        </w:rPr>
        <w:object w:dxaOrig="3000" w:dyaOrig="340">
          <v:shape id="_x0000_i1034" type="#_x0000_t75" style="width:150pt;height:16.8pt" o:ole="">
            <v:imagedata r:id="rId23" o:title=""/>
          </v:shape>
          <o:OLEObject Type="Embed" ProgID="Equation.3" ShapeID="_x0000_i1034" DrawAspect="Content" ObjectID="_1517914477" r:id="rId24"/>
        </w:object>
      </w:r>
      <w:r w:rsidR="00550B56">
        <w:tab/>
      </w:r>
      <w:r w:rsidR="00550B56">
        <w:tab/>
      </w:r>
      <w:r>
        <w:t>11</w:t>
      </w:r>
      <w:r w:rsidR="00550B56">
        <w:t xml:space="preserve">.  </w:t>
      </w:r>
      <w:r w:rsidR="00550B56" w:rsidRPr="00A8742E">
        <w:rPr>
          <w:position w:val="-24"/>
        </w:rPr>
        <w:object w:dxaOrig="2260" w:dyaOrig="620">
          <v:shape id="_x0000_i1035" type="#_x0000_t75" style="width:113.4pt;height:30.6pt" o:ole="">
            <v:imagedata r:id="rId25" o:title=""/>
          </v:shape>
          <o:OLEObject Type="Embed" ProgID="Equation" ShapeID="_x0000_i1035" DrawAspect="Content" ObjectID="_1517914478" r:id="rId26"/>
        </w:object>
      </w:r>
      <w:r w:rsidR="00550B56">
        <w:tab/>
      </w:r>
    </w:p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550B56" w:rsidRDefault="00550B56" w:rsidP="00550B56"/>
    <w:p w:rsidR="004446D1" w:rsidRDefault="004446D1">
      <w:r>
        <w:t>Find the exact value of each expression.</w:t>
      </w:r>
    </w:p>
    <w:p w:rsidR="00E50792" w:rsidRDefault="004446D1">
      <w:r>
        <w:t>1</w:t>
      </w:r>
      <w:r w:rsidR="008077AB">
        <w:t>3</w:t>
      </w:r>
      <w:r>
        <w:t xml:space="preserve">.  </w:t>
      </w:r>
      <w:r w:rsidRPr="00A8742E">
        <w:rPr>
          <w:position w:val="-24"/>
        </w:rPr>
        <w:object w:dxaOrig="680" w:dyaOrig="620">
          <v:shape id="_x0000_i1037" type="#_x0000_t75" style="width:34.2pt;height:30.6pt" o:ole="">
            <v:imagedata r:id="rId27" o:title=""/>
          </v:shape>
          <o:OLEObject Type="Embed" ProgID="Equation" ShapeID="_x0000_i1037" DrawAspect="Content" ObjectID="_1517914479" r:id="rId28"/>
        </w:object>
      </w:r>
      <w:r>
        <w:tab/>
      </w:r>
      <w:r>
        <w:tab/>
      </w:r>
      <w:r>
        <w:tab/>
      </w:r>
      <w:r w:rsidR="00E50792">
        <w:tab/>
      </w:r>
      <w:r w:rsidR="008077AB">
        <w:t>14</w:t>
      </w:r>
      <w:r>
        <w:t xml:space="preserve">.  </w:t>
      </w:r>
      <m:oMath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105°)</m:t>
        </m:r>
      </m:oMath>
      <w:r w:rsidR="00150886" w:rsidRPr="00150886">
        <w:rPr>
          <w:position w:val="-10"/>
        </w:rPr>
        <w:object w:dxaOrig="180" w:dyaOrig="340">
          <v:shape id="_x0000_i1038" type="#_x0000_t75" style="width:9pt;height:16.8pt" o:ole="">
            <v:imagedata r:id="rId29" o:title=""/>
          </v:shape>
          <o:OLEObject Type="Embed" ProgID="Equation.3" ShapeID="_x0000_i1038" DrawAspect="Content" ObjectID="_1517914480" r:id="rId30"/>
        </w:object>
      </w:r>
      <w:r>
        <w:tab/>
      </w:r>
      <w:r>
        <w:tab/>
      </w:r>
      <w:r w:rsidR="00E50792">
        <w:tab/>
      </w:r>
      <w:r w:rsidR="00E50792">
        <w:tab/>
      </w:r>
      <w:r w:rsidR="008077AB">
        <w:t>15</w:t>
      </w:r>
      <w:r>
        <w:t xml:space="preserve">.  </w:t>
      </w:r>
      <w:r w:rsidRPr="00A8742E">
        <w:rPr>
          <w:position w:val="-24"/>
        </w:rPr>
        <w:object w:dxaOrig="780" w:dyaOrig="620">
          <v:shape id="_x0000_i1039" type="#_x0000_t75" style="width:39pt;height:30.6pt" o:ole="">
            <v:imagedata r:id="rId31" o:title=""/>
          </v:shape>
          <o:OLEObject Type="Embed" ProgID="Equation" ShapeID="_x0000_i1039" DrawAspect="Content" ObjectID="_1517914481" r:id="rId32"/>
        </w:object>
      </w:r>
      <w:r w:rsidR="008077AB">
        <w:tab/>
      </w:r>
      <w:r w:rsidR="008077AB">
        <w:tab/>
      </w:r>
      <w:r w:rsidR="00E50792">
        <w:tab/>
      </w:r>
    </w:p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4446D1" w:rsidRDefault="008077AB">
      <w:r>
        <w:t>16</w:t>
      </w:r>
      <w:r w:rsidR="004446D1">
        <w:t xml:space="preserve">. 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15°)</m:t>
        </m:r>
      </m:oMath>
      <w:r w:rsidR="00E50792">
        <w:tab/>
      </w:r>
      <w:r w:rsidR="00E50792">
        <w:tab/>
        <w:t xml:space="preserve">            </w:t>
      </w:r>
      <w:r>
        <w:t>17</w:t>
      </w:r>
      <w:r w:rsidR="004446D1">
        <w:t xml:space="preserve">.  </w:t>
      </w:r>
      <w:r w:rsidR="004446D1" w:rsidRPr="00A8742E">
        <w:rPr>
          <w:position w:val="-4"/>
        </w:rPr>
        <w:object w:dxaOrig="2900" w:dyaOrig="260">
          <v:shape id="_x0000_i1040" type="#_x0000_t75" style="width:145.2pt;height:12.6pt" o:ole="">
            <v:imagedata r:id="rId33" o:title=""/>
          </v:shape>
          <o:OLEObject Type="Embed" ProgID="Equation" ShapeID="_x0000_i1040" DrawAspect="Content" ObjectID="_1517914482" r:id="rId34"/>
        </w:object>
      </w:r>
      <w:r w:rsidR="004446D1">
        <w:tab/>
      </w:r>
      <w:r w:rsidR="004446D1">
        <w:tab/>
      </w:r>
      <w:r>
        <w:t>18</w:t>
      </w:r>
      <w:r w:rsidR="004446D1">
        <w:t xml:space="preserve">.  </w:t>
      </w:r>
      <w:r w:rsidR="004446D1" w:rsidRPr="00A8742E">
        <w:rPr>
          <w:position w:val="-4"/>
        </w:rPr>
        <w:object w:dxaOrig="3080" w:dyaOrig="260">
          <v:shape id="_x0000_i1041" type="#_x0000_t75" style="width:154.2pt;height:12.6pt" o:ole="">
            <v:imagedata r:id="rId35" o:title=""/>
          </v:shape>
          <o:OLEObject Type="Embed" ProgID="Equation" ShapeID="_x0000_i1041" DrawAspect="Content" ObjectID="_1517914483" r:id="rId36"/>
        </w:object>
      </w:r>
    </w:p>
    <w:p w:rsidR="004446D1" w:rsidRDefault="004446D1"/>
    <w:p w:rsidR="00091F46" w:rsidRDefault="00091F46"/>
    <w:p w:rsidR="00091F46" w:rsidRDefault="00091F46"/>
    <w:p w:rsidR="00091F46" w:rsidRDefault="00091F46"/>
    <w:p w:rsidR="00E50792" w:rsidRDefault="00E50792"/>
    <w:p w:rsidR="00091F46" w:rsidRDefault="00091F46"/>
    <w:p w:rsidR="00091F46" w:rsidRDefault="00091F46"/>
    <w:p w:rsidR="00091F46" w:rsidRDefault="00091F46"/>
    <w:p w:rsidR="00091F46" w:rsidRDefault="00091F46"/>
    <w:p w:rsidR="00091F46" w:rsidRPr="00FA6A53" w:rsidRDefault="00091F46" w:rsidP="00091F46">
      <w:pPr>
        <w:rPr>
          <w:b/>
        </w:rPr>
      </w:pPr>
      <w:r w:rsidRPr="00FA6A53">
        <w:rPr>
          <w:b/>
        </w:rPr>
        <w:t>Use sum and difference formulas to find the exact values of the following.</w:t>
      </w:r>
    </w:p>
    <w:p w:rsidR="00091F46" w:rsidRPr="00C1678E" w:rsidRDefault="00E50792" w:rsidP="00091F46">
      <w:r>
        <w:t>19</w:t>
      </w:r>
      <w:r w:rsidR="00091F46">
        <w:t xml:space="preserve">.  </w:t>
      </w:r>
      <w:r w:rsidR="00091F46" w:rsidRPr="00B95E19">
        <w:rPr>
          <w:position w:val="-28"/>
        </w:rPr>
        <w:object w:dxaOrig="1120" w:dyaOrig="680">
          <v:shape id="_x0000_i1046" type="#_x0000_t75" style="width:55.2pt;height:33.6pt" o:ole="">
            <v:imagedata r:id="rId37" o:title=""/>
          </v:shape>
          <o:OLEObject Type="Embed" ProgID="Equation.DSMT4" ShapeID="_x0000_i1046" DrawAspect="Content" ObjectID="_1517914484" r:id="rId38"/>
        </w:object>
      </w:r>
    </w:p>
    <w:p w:rsidR="00550B56" w:rsidRDefault="00550B56" w:rsidP="00091F46"/>
    <w:p w:rsidR="00E50792" w:rsidRDefault="00E50792" w:rsidP="00091F46"/>
    <w:p w:rsidR="00E50792" w:rsidRDefault="00E50792" w:rsidP="00091F46"/>
    <w:p w:rsidR="00550B56" w:rsidRDefault="00550B56" w:rsidP="00091F46"/>
    <w:p w:rsidR="00550B56" w:rsidRDefault="00550B56" w:rsidP="00091F46"/>
    <w:p w:rsidR="00091F46" w:rsidRPr="00C1678E" w:rsidRDefault="00091F46" w:rsidP="00091F46">
      <w:r>
        <w:t xml:space="preserve"> 2</w:t>
      </w:r>
      <w:r w:rsidR="00E50792">
        <w:t>0</w:t>
      </w:r>
      <w:r w:rsidRPr="00C1678E">
        <w:t xml:space="preserve">.  </w:t>
      </w:r>
      <w:proofErr w:type="gramStart"/>
      <w:r>
        <w:t>sin</w:t>
      </w:r>
      <w:proofErr w:type="gramEnd"/>
      <w:r w:rsidRPr="00C1678E">
        <w:t xml:space="preserve"> </w:t>
      </w:r>
      <w:r>
        <w:t>345</w:t>
      </w:r>
      <w:r w:rsidRPr="00C1678E">
        <w:t>˚</w:t>
      </w:r>
    </w:p>
    <w:p w:rsidR="00550B56" w:rsidRDefault="00550B56" w:rsidP="00091F46">
      <w:pPr>
        <w:rPr>
          <w:b/>
        </w:rPr>
      </w:pPr>
    </w:p>
    <w:p w:rsidR="00550B56" w:rsidRDefault="00550B56" w:rsidP="00091F46">
      <w:pPr>
        <w:rPr>
          <w:b/>
        </w:rPr>
      </w:pPr>
    </w:p>
    <w:p w:rsidR="00550B56" w:rsidRDefault="00550B56" w:rsidP="00091F46">
      <w:pPr>
        <w:rPr>
          <w:b/>
        </w:rPr>
      </w:pPr>
    </w:p>
    <w:p w:rsidR="00E50792" w:rsidRDefault="00E50792" w:rsidP="00091F46">
      <w:pPr>
        <w:rPr>
          <w:b/>
        </w:rPr>
      </w:pPr>
    </w:p>
    <w:p w:rsidR="00550B56" w:rsidRDefault="00550B56" w:rsidP="00091F46">
      <w:pPr>
        <w:rPr>
          <w:b/>
        </w:rPr>
      </w:pPr>
    </w:p>
    <w:p w:rsidR="00091F46" w:rsidRDefault="00091F46" w:rsidP="00091F46">
      <w:pPr>
        <w:rPr>
          <w:b/>
        </w:rPr>
      </w:pPr>
      <w:r>
        <w:rPr>
          <w:b/>
        </w:rPr>
        <w:t>Find the exact value of the Trigonometric Function given:</w:t>
      </w:r>
    </w:p>
    <w:p w:rsidR="00091F46" w:rsidRDefault="00091F46" w:rsidP="00091F46">
      <w:r w:rsidRPr="004B6D3C">
        <w:rPr>
          <w:position w:val="-24"/>
        </w:rPr>
        <w:object w:dxaOrig="2780" w:dyaOrig="620">
          <v:shape id="_x0000_i1047" type="#_x0000_t75" style="width:138.6pt;height:30.6pt" o:ole="">
            <v:imagedata r:id="rId39" o:title=""/>
          </v:shape>
          <o:OLEObject Type="Embed" ProgID="Equation.DSMT4" ShapeID="_x0000_i1047" DrawAspect="Content" ObjectID="_1517914485" r:id="rId40"/>
        </w:object>
      </w:r>
      <w:r>
        <w:t xml:space="preserve">                 </w:t>
      </w:r>
      <w:r w:rsidRPr="00CA1524">
        <w:rPr>
          <w:position w:val="-24"/>
        </w:rPr>
        <w:object w:dxaOrig="3280" w:dyaOrig="620">
          <v:shape id="_x0000_i1048" type="#_x0000_t75" style="width:163.8pt;height:30.6pt" o:ole="">
            <v:imagedata r:id="rId41" o:title=""/>
          </v:shape>
          <o:OLEObject Type="Embed" ProgID="Equation.DSMT4" ShapeID="_x0000_i1048" DrawAspect="Content" ObjectID="_1517914486" r:id="rId42"/>
        </w:object>
      </w:r>
    </w:p>
    <w:p w:rsidR="00550B56" w:rsidRDefault="00550B56" w:rsidP="00091F46"/>
    <w:p w:rsidR="00550B56" w:rsidRDefault="00550B56" w:rsidP="00091F46"/>
    <w:p w:rsidR="00550B56" w:rsidRDefault="00550B56" w:rsidP="00091F46"/>
    <w:p w:rsidR="00550B56" w:rsidRDefault="00550B56" w:rsidP="00091F46"/>
    <w:p w:rsidR="00550B56" w:rsidRDefault="00550B56" w:rsidP="00091F46"/>
    <w:p w:rsidR="00E50792" w:rsidRDefault="008077AB" w:rsidP="00091F46">
      <w:r>
        <w:t>2</w:t>
      </w:r>
      <w:r w:rsidR="00E50792">
        <w:t>1</w:t>
      </w:r>
      <w:r w:rsidR="00091F46">
        <w:t xml:space="preserve">. </w:t>
      </w:r>
      <w:r w:rsidR="00091F46" w:rsidRPr="00C57F93">
        <w:rPr>
          <w:position w:val="-14"/>
        </w:rPr>
        <w:object w:dxaOrig="1140" w:dyaOrig="400">
          <v:shape id="_x0000_i1049" type="#_x0000_t75" style="width:57pt;height:20.4pt" o:ole="">
            <v:imagedata r:id="rId43" o:title=""/>
          </v:shape>
          <o:OLEObject Type="Embed" ProgID="Equation.DSMT4" ShapeID="_x0000_i1049" DrawAspect="Content" ObjectID="_1517914487" r:id="rId44"/>
        </w:object>
      </w:r>
      <w:r w:rsidR="00091F46">
        <w:t xml:space="preserve">               </w:t>
      </w:r>
      <w:r w:rsidR="00E50792">
        <w:tab/>
      </w:r>
      <w:r w:rsidR="00E50792">
        <w:tab/>
      </w:r>
      <w:r w:rsidR="00E50792">
        <w:tab/>
      </w:r>
      <w:r>
        <w:t>2</w:t>
      </w:r>
      <w:r w:rsidR="00E50792">
        <w:t>2</w:t>
      </w:r>
      <w:r w:rsidR="00091F46">
        <w:t xml:space="preserve">.  </w:t>
      </w:r>
      <w:r w:rsidR="00091F46" w:rsidRPr="00947E17">
        <w:rPr>
          <w:position w:val="-6"/>
        </w:rPr>
        <w:object w:dxaOrig="680" w:dyaOrig="279">
          <v:shape id="_x0000_i1050" type="#_x0000_t75" style="width:33.6pt;height:14.4pt" o:ole="">
            <v:imagedata r:id="rId45" o:title=""/>
          </v:shape>
          <o:OLEObject Type="Embed" ProgID="Equation.DSMT4" ShapeID="_x0000_i1050" DrawAspect="Content" ObjectID="_1517914488" r:id="rId46"/>
        </w:object>
      </w:r>
      <w:r>
        <w:t xml:space="preserve">   </w:t>
      </w:r>
      <w:r w:rsidR="00E50792">
        <w:tab/>
      </w:r>
      <w:r w:rsidR="00E50792">
        <w:tab/>
      </w:r>
      <w:r>
        <w:t xml:space="preserve">      </w:t>
      </w:r>
      <w:r w:rsidR="00E50792">
        <w:tab/>
      </w:r>
      <w:r w:rsidR="00E50792">
        <w:tab/>
      </w:r>
      <w:r>
        <w:t>2</w:t>
      </w:r>
      <w:r w:rsidR="00E50792">
        <w:t>3</w:t>
      </w:r>
      <w:r w:rsidR="00091F46">
        <w:t xml:space="preserve">. </w:t>
      </w:r>
      <w:r w:rsidR="00091F46" w:rsidRPr="00947E17">
        <w:rPr>
          <w:position w:val="-6"/>
        </w:rPr>
        <w:object w:dxaOrig="740" w:dyaOrig="279">
          <v:shape id="_x0000_i1051" type="#_x0000_t75" style="width:36.6pt;height:14.4pt" o:ole="">
            <v:imagedata r:id="rId47" o:title=""/>
          </v:shape>
          <o:OLEObject Type="Embed" ProgID="Equation.DSMT4" ShapeID="_x0000_i1051" DrawAspect="Content" ObjectID="_1517914489" r:id="rId48"/>
        </w:object>
      </w:r>
      <w:r w:rsidR="00091F46">
        <w:tab/>
      </w:r>
      <w:r w:rsidR="00091F46">
        <w:tab/>
      </w:r>
    </w:p>
    <w:p w:rsidR="00E50792" w:rsidRDefault="00E50792" w:rsidP="00091F46"/>
    <w:p w:rsidR="00E50792" w:rsidRDefault="00E50792" w:rsidP="00091F46"/>
    <w:p w:rsidR="00E50792" w:rsidRDefault="00E50792" w:rsidP="00091F46"/>
    <w:p w:rsidR="00E50792" w:rsidRDefault="00E50792" w:rsidP="00091F46"/>
    <w:p w:rsidR="00E50792" w:rsidRDefault="00E50792" w:rsidP="00091F46"/>
    <w:p w:rsidR="00E50792" w:rsidRDefault="00E50792" w:rsidP="00091F46"/>
    <w:p w:rsidR="00E50792" w:rsidRDefault="00E50792" w:rsidP="00091F46"/>
    <w:p w:rsidR="00E50792" w:rsidRDefault="008077AB">
      <w:r>
        <w:t>2</w:t>
      </w:r>
      <w:r w:rsidR="00E50792">
        <w:t>4</w:t>
      </w:r>
      <w:r w:rsidR="00091F46">
        <w:t xml:space="preserve">.  </w:t>
      </w:r>
      <w:r w:rsidR="00091F46" w:rsidRPr="002F2C14">
        <w:rPr>
          <w:position w:val="-6"/>
        </w:rPr>
        <w:object w:dxaOrig="720" w:dyaOrig="279">
          <v:shape id="_x0000_i1052" type="#_x0000_t75" style="width:36pt;height:14.4pt" o:ole="">
            <v:imagedata r:id="rId49" o:title=""/>
          </v:shape>
          <o:OLEObject Type="Embed" ProgID="Equation.DSMT4" ShapeID="_x0000_i1052" DrawAspect="Content" ObjectID="_1517914490" r:id="rId50"/>
        </w:object>
      </w:r>
      <w:r w:rsidR="00091F46">
        <w:tab/>
      </w:r>
      <w:r w:rsidR="00091F46">
        <w:tab/>
      </w:r>
      <w:r w:rsidR="00091F46">
        <w:tab/>
      </w:r>
      <w:r w:rsidR="00E50792">
        <w:tab/>
      </w:r>
      <w:r w:rsidR="00E50792">
        <w:tab/>
      </w:r>
      <w:r>
        <w:t>2</w:t>
      </w:r>
      <w:r w:rsidR="00E50792">
        <w:t>5</w:t>
      </w:r>
      <w:r w:rsidR="00091F46">
        <w:t xml:space="preserve">.  Sin ½ </w:t>
      </w:r>
      <w:proofErr w:type="gramStart"/>
      <w:r w:rsidR="00091F46">
        <w:t>A</w:t>
      </w:r>
      <w:proofErr w:type="gramEnd"/>
      <w:r w:rsidR="00E50792">
        <w:tab/>
      </w:r>
      <w:r w:rsidR="00E50792">
        <w:tab/>
      </w:r>
      <w:r w:rsidR="00E50792">
        <w:tab/>
      </w:r>
      <w:r w:rsidR="00E50792">
        <w:tab/>
      </w:r>
      <w:r>
        <w:t>2</w:t>
      </w:r>
      <w:r w:rsidR="00E50792">
        <w:t>6</w:t>
      </w:r>
      <w:r w:rsidR="00091F46">
        <w:t xml:space="preserve">.  </w:t>
      </w:r>
      <w:proofErr w:type="gramStart"/>
      <w:r w:rsidR="00091F46">
        <w:t>cos</w:t>
      </w:r>
      <w:proofErr w:type="gramEnd"/>
      <w:r w:rsidR="00091F46">
        <w:t xml:space="preserve"> ½ A</w:t>
      </w:r>
      <w:r w:rsidR="00091F46">
        <w:tab/>
      </w:r>
      <w:r w:rsidR="00091F46">
        <w:tab/>
      </w:r>
      <w:r w:rsidR="00091F46">
        <w:tab/>
      </w:r>
    </w:p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E50792" w:rsidRDefault="00E50792"/>
    <w:p w:rsidR="00091F46" w:rsidRDefault="00E50792">
      <w:r>
        <w:t>27</w:t>
      </w:r>
      <w:r w:rsidR="00091F46">
        <w:t>.  Tan ½ A</w:t>
      </w:r>
    </w:p>
    <w:sectPr w:rsidR="00091F46" w:rsidSect="0015088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414F3A"/>
    <w:multiLevelType w:val="hybridMultilevel"/>
    <w:tmpl w:val="37C6286E"/>
    <w:lvl w:ilvl="0" w:tplc="81A4D7FA">
      <w:start w:val="1"/>
      <w:numFmt w:val="upp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66E6E3CE">
      <w:start w:val="1"/>
      <w:numFmt w:val="decimal"/>
      <w:lvlText w:val="%2.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 w15:restartNumberingAfterBreak="0">
    <w:nsid w:val="42A90448"/>
    <w:multiLevelType w:val="hybridMultilevel"/>
    <w:tmpl w:val="B90A35E0"/>
    <w:lvl w:ilvl="0" w:tplc="76982D78">
      <w:start w:val="1"/>
      <w:numFmt w:val="upp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" w15:restartNumberingAfterBreak="0">
    <w:nsid w:val="5CE45B66"/>
    <w:multiLevelType w:val="hybridMultilevel"/>
    <w:tmpl w:val="B8CAB8B0"/>
    <w:lvl w:ilvl="0" w:tplc="646C1E96">
      <w:start w:val="1"/>
      <w:numFmt w:val="upperRoman"/>
      <w:lvlText w:val="%1."/>
      <w:lvlJc w:val="left"/>
      <w:pPr>
        <w:ind w:left="7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2642"/>
    <w:rsid w:val="00091F46"/>
    <w:rsid w:val="0014366E"/>
    <w:rsid w:val="00150886"/>
    <w:rsid w:val="00201C30"/>
    <w:rsid w:val="00233296"/>
    <w:rsid w:val="002E4572"/>
    <w:rsid w:val="00416EA0"/>
    <w:rsid w:val="004446D1"/>
    <w:rsid w:val="004C750B"/>
    <w:rsid w:val="0051570D"/>
    <w:rsid w:val="00550B56"/>
    <w:rsid w:val="005F233E"/>
    <w:rsid w:val="00621D5B"/>
    <w:rsid w:val="008077AB"/>
    <w:rsid w:val="00827069"/>
    <w:rsid w:val="00834751"/>
    <w:rsid w:val="008D40A7"/>
    <w:rsid w:val="00A8742E"/>
    <w:rsid w:val="00B62CF9"/>
    <w:rsid w:val="00B964F5"/>
    <w:rsid w:val="00BC2642"/>
    <w:rsid w:val="00BC2812"/>
    <w:rsid w:val="00D1464C"/>
    <w:rsid w:val="00D23E26"/>
    <w:rsid w:val="00D930C8"/>
    <w:rsid w:val="00E50792"/>
    <w:rsid w:val="00F53B04"/>
    <w:rsid w:val="00FC1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  <w15:docId w15:val="{9903E0E7-8631-47B2-9D92-E46E677715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742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50886"/>
    <w:rPr>
      <w:color w:val="808080"/>
    </w:rPr>
  </w:style>
  <w:style w:type="paragraph" w:styleId="BalloonText">
    <w:name w:val="Balloon Text"/>
    <w:basedOn w:val="Normal"/>
    <w:link w:val="BalloonTextChar"/>
    <w:rsid w:val="001508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5088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508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onometric Identities</vt:lpstr>
    </vt:vector>
  </TitlesOfParts>
  <Company>Shelby County Board of Education</Company>
  <LinksUpToDate>false</LinksUpToDate>
  <CharactersWithSpaces>1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ic Identities</dc:title>
  <dc:subject/>
  <dc:creator>Administrator</dc:creator>
  <cp:keywords/>
  <dc:description/>
  <cp:lastModifiedBy>Carol Houston</cp:lastModifiedBy>
  <cp:revision>5</cp:revision>
  <cp:lastPrinted>2013-02-15T19:30:00Z</cp:lastPrinted>
  <dcterms:created xsi:type="dcterms:W3CDTF">2015-09-14T12:45:00Z</dcterms:created>
  <dcterms:modified xsi:type="dcterms:W3CDTF">2016-02-25T19:08:00Z</dcterms:modified>
</cp:coreProperties>
</file>